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1014" r:id="rId2"/>
    <p:sldId id="852" r:id="rId3"/>
    <p:sldId id="986" r:id="rId4"/>
    <p:sldId id="1043" r:id="rId5"/>
    <p:sldId id="1044" r:id="rId6"/>
    <p:sldId id="1045" r:id="rId7"/>
    <p:sldId id="1035" r:id="rId8"/>
    <p:sldId id="1026" r:id="rId9"/>
    <p:sldId id="1046" r:id="rId10"/>
    <p:sldId id="1047" r:id="rId11"/>
    <p:sldId id="1048" r:id="rId12"/>
    <p:sldId id="1049" r:id="rId13"/>
    <p:sldId id="723" r:id="rId14"/>
    <p:sldId id="1042" r:id="rId1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14"/>
            <p14:sldId id="852"/>
            <p14:sldId id="986"/>
            <p14:sldId id="1043"/>
            <p14:sldId id="1044"/>
            <p14:sldId id="1045"/>
            <p14:sldId id="1035"/>
            <p14:sldId id="1026"/>
            <p14:sldId id="1046"/>
            <p14:sldId id="1047"/>
            <p14:sldId id="1048"/>
            <p14:sldId id="1049"/>
            <p14:sldId id="723"/>
            <p14:sldId id="104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438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2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66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1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2.wmf"/><Relationship Id="rId22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13.wmf"/><Relationship Id="rId5" Type="http://schemas.openxmlformats.org/officeDocument/2006/relationships/image" Target="../media/image9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image" Target="../media/image19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4.png"/><Relationship Id="rId9" Type="http://schemas.openxmlformats.org/officeDocument/2006/relationships/image" Target="../media/image18.wmf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11" Type="http://schemas.openxmlformats.org/officeDocument/2006/relationships/image" Target="../media/image27.wmf"/><Relationship Id="rId5" Type="http://schemas.openxmlformats.org/officeDocument/2006/relationships/image" Target="../media/image8.png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3.png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11" Type="http://schemas.openxmlformats.org/officeDocument/2006/relationships/image" Target="../media/image42.png"/><Relationship Id="rId5" Type="http://schemas.openxmlformats.org/officeDocument/2006/relationships/image" Target="../media/image9.png"/><Relationship Id="rId15" Type="http://schemas.openxmlformats.org/officeDocument/2006/relationships/image" Target="../media/image44.png"/><Relationship Id="rId10" Type="http://schemas.openxmlformats.org/officeDocument/2006/relationships/image" Target="../media/image37.wmf"/><Relationship Id="rId19" Type="http://schemas.openxmlformats.org/officeDocument/2006/relationships/image" Target="../media/image4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Relationship Id="rId22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54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332412" y="2473880"/>
            <a:ext cx="5638800" cy="1259920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1648642"/>
            <a:ext cx="5638800" cy="88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6" r="13084" b="23353"/>
          <a:stretch/>
        </p:blipFill>
        <p:spPr bwMode="auto">
          <a:xfrm>
            <a:off x="6139295" y="2510248"/>
            <a:ext cx="4025035" cy="110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31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0222"/>
            <a:ext cx="9821114" cy="16685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62235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Phân tích các đa thức sau thành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08" y="196127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20798"/>
              </p:ext>
            </p:extLst>
          </p:nvPr>
        </p:nvGraphicFramePr>
        <p:xfrm>
          <a:off x="3141663" y="704792"/>
          <a:ext cx="21161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704792"/>
                        <a:ext cx="21161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80649"/>
              </p:ext>
            </p:extLst>
          </p:nvPr>
        </p:nvGraphicFramePr>
        <p:xfrm>
          <a:off x="7361238" y="677662"/>
          <a:ext cx="2263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677662"/>
                        <a:ext cx="22637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32155"/>
              </p:ext>
            </p:extLst>
          </p:nvPr>
        </p:nvGraphicFramePr>
        <p:xfrm>
          <a:off x="2513012" y="2438400"/>
          <a:ext cx="41195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2438400"/>
                        <a:ext cx="41195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85129"/>
              </p:ext>
            </p:extLst>
          </p:nvPr>
        </p:nvGraphicFramePr>
        <p:xfrm>
          <a:off x="3141663" y="1277938"/>
          <a:ext cx="23828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13" imgW="1015920" imgH="241200" progId="Equation.DSMT4">
                  <p:embed/>
                </p:oleObj>
              </mc:Choice>
              <mc:Fallback>
                <p:oleObj name="Equation" r:id="rId13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277938"/>
                        <a:ext cx="23828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25997"/>
              </p:ext>
            </p:extLst>
          </p:nvPr>
        </p:nvGraphicFramePr>
        <p:xfrm>
          <a:off x="7361238" y="1250950"/>
          <a:ext cx="2473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15" imgW="1054080" imgH="241200" progId="Equation.DSMT4">
                  <p:embed/>
                </p:oleObj>
              </mc:Choice>
              <mc:Fallback>
                <p:oleObj name="Equation" r:id="rId1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250950"/>
                        <a:ext cx="2473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45920"/>
              </p:ext>
            </p:extLst>
          </p:nvPr>
        </p:nvGraphicFramePr>
        <p:xfrm>
          <a:off x="6627812" y="2514600"/>
          <a:ext cx="28368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17" imgW="1206360" imgH="203040" progId="Equation.DSMT4">
                  <p:embed/>
                </p:oleObj>
              </mc:Choice>
              <mc:Fallback>
                <p:oleObj name="Equation" r:id="rId1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2514600"/>
                        <a:ext cx="28368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61748"/>
              </p:ext>
            </p:extLst>
          </p:nvPr>
        </p:nvGraphicFramePr>
        <p:xfrm>
          <a:off x="2560637" y="3235325"/>
          <a:ext cx="4448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tion" r:id="rId19" imgW="1892160" imgH="241200" progId="Equation.DSMT4">
                  <p:embed/>
                </p:oleObj>
              </mc:Choice>
              <mc:Fallback>
                <p:oleObj name="Equation" r:id="rId19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7" y="3235325"/>
                        <a:ext cx="4448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26932"/>
              </p:ext>
            </p:extLst>
          </p:nvPr>
        </p:nvGraphicFramePr>
        <p:xfrm>
          <a:off x="4875212" y="3768725"/>
          <a:ext cx="5045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21" imgW="2145960" imgH="304560" progId="Equation.DSMT4">
                  <p:embed/>
                </p:oleObj>
              </mc:Choice>
              <mc:Fallback>
                <p:oleObj name="Equation" r:id="rId21" imgW="2145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3768725"/>
                        <a:ext cx="50450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47471"/>
              </p:ext>
            </p:extLst>
          </p:nvPr>
        </p:nvGraphicFramePr>
        <p:xfrm>
          <a:off x="4875212" y="4454525"/>
          <a:ext cx="447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23" imgW="1904760" imgH="241200" progId="Equation.DSMT4">
                  <p:embed/>
                </p:oleObj>
              </mc:Choice>
              <mc:Fallback>
                <p:oleObj name="Equation" r:id="rId2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4454525"/>
                        <a:ext cx="447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57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0222"/>
            <a:ext cx="9821114" cy="16685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62235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Phân tích các đa thức sau thành thành nhân tử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08" y="196127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4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70786"/>
              </p:ext>
            </p:extLst>
          </p:nvPr>
        </p:nvGraphicFramePr>
        <p:xfrm>
          <a:off x="3141663" y="704792"/>
          <a:ext cx="21161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704792"/>
                        <a:ext cx="21161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11164"/>
              </p:ext>
            </p:extLst>
          </p:nvPr>
        </p:nvGraphicFramePr>
        <p:xfrm>
          <a:off x="7361238" y="677662"/>
          <a:ext cx="2263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677662"/>
                        <a:ext cx="22637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473"/>
              </p:ext>
            </p:extLst>
          </p:nvPr>
        </p:nvGraphicFramePr>
        <p:xfrm>
          <a:off x="3141663" y="1277938"/>
          <a:ext cx="23828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277938"/>
                        <a:ext cx="23828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28693"/>
              </p:ext>
            </p:extLst>
          </p:nvPr>
        </p:nvGraphicFramePr>
        <p:xfrm>
          <a:off x="7361238" y="1250950"/>
          <a:ext cx="2473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250950"/>
                        <a:ext cx="2473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87875"/>
              </p:ext>
            </p:extLst>
          </p:nvPr>
        </p:nvGraphicFramePr>
        <p:xfrm>
          <a:off x="2894012" y="2286000"/>
          <a:ext cx="4865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15" imgW="2070000" imgH="241200" progId="Equation.DSMT4">
                  <p:embed/>
                </p:oleObj>
              </mc:Choice>
              <mc:Fallback>
                <p:oleObj name="Equation" r:id="rId15" imgW="2070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2286000"/>
                        <a:ext cx="4865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38451"/>
              </p:ext>
            </p:extLst>
          </p:nvPr>
        </p:nvGraphicFramePr>
        <p:xfrm>
          <a:off x="5332412" y="2819400"/>
          <a:ext cx="1731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Equation" r:id="rId17" imgW="736560" imgH="241200" progId="Equation.DSMT4">
                  <p:embed/>
                </p:oleObj>
              </mc:Choice>
              <mc:Fallback>
                <p:oleObj name="Equation" r:id="rId17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2819400"/>
                        <a:ext cx="17319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91145"/>
              </p:ext>
            </p:extLst>
          </p:nvPr>
        </p:nvGraphicFramePr>
        <p:xfrm>
          <a:off x="2817812" y="3505200"/>
          <a:ext cx="4953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name="Equation" r:id="rId19" imgW="2108160" imgH="241200" progId="Equation.DSMT4">
                  <p:embed/>
                </p:oleObj>
              </mc:Choice>
              <mc:Fallback>
                <p:oleObj name="Equation" r:id="rId19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505200"/>
                        <a:ext cx="4953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02664"/>
              </p:ext>
            </p:extLst>
          </p:nvPr>
        </p:nvGraphicFramePr>
        <p:xfrm>
          <a:off x="5256212" y="4038600"/>
          <a:ext cx="6235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2" name="Equation" r:id="rId21" imgW="2654280" imgH="304560" progId="Equation.DSMT4">
                  <p:embed/>
                </p:oleObj>
              </mc:Choice>
              <mc:Fallback>
                <p:oleObj name="Equation" r:id="rId21" imgW="2654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4038600"/>
                        <a:ext cx="6235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27707"/>
              </p:ext>
            </p:extLst>
          </p:nvPr>
        </p:nvGraphicFramePr>
        <p:xfrm>
          <a:off x="5270482" y="4800600"/>
          <a:ext cx="60864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3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82" y="4800600"/>
                        <a:ext cx="60864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10239"/>
              </p:ext>
            </p:extLst>
          </p:nvPr>
        </p:nvGraphicFramePr>
        <p:xfrm>
          <a:off x="5270482" y="5562600"/>
          <a:ext cx="3729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4" name="Equation" r:id="rId25" imgW="1587240" imgH="304560" progId="Equation.DSMT4">
                  <p:embed/>
                </p:oleObj>
              </mc:Choice>
              <mc:Fallback>
                <p:oleObj name="Equation" r:id="rId25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82" y="5562600"/>
                        <a:ext cx="37290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965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0222"/>
            <a:ext cx="9821114" cy="15161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360612" y="262235"/>
                <a:ext cx="9296400" cy="1301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Sử dụng Hình 2.3, bằng cách tính diện tích hình vuông ABCD theo hai cách, hãy giải thích hằng đẳng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thức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𝒂𝒃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262235"/>
                <a:ext cx="9296400" cy="1301703"/>
              </a:xfrm>
              <a:prstGeom prst="rect">
                <a:avLst/>
              </a:prstGeom>
              <a:blipFill rotWithShape="1">
                <a:blip r:embed="rId3"/>
                <a:stretch>
                  <a:fillRect l="-1115" t="-4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98" y="179583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5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49" y="1947138"/>
            <a:ext cx="31337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446212" y="2126910"/>
            <a:ext cx="670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 i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 </a:t>
            </a:r>
            <a:r>
              <a:rPr lang="vi-VN" sz="2200" b="1" i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ính diện tích hình vuông ABCD có độ dài một cạnh bằng a + b.</a:t>
            </a:r>
            <a:endParaRPr lang="vi-VN" sz="22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46212" y="2888910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vuông ABCD là: (a + b)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46212" y="3350575"/>
            <a:ext cx="670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 i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 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. Tính diện tích hình vuông ABCD bằng tổng diện tích các hình P, Q, R, S.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46212" y="4120016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vuông P là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 baseline="30000" smtClean="0">
                <a:latin typeface="Arial" pitchFamily="34" charset="0"/>
                <a:cs typeface="Arial" pitchFamily="34" charset="0"/>
              </a:rPr>
              <a:t>2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46212" y="4550903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hình chữ nhật Q là: ab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46212" y="4981790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hình chữ nhật R là: ab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46212" y="5412677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vuông S là: b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46212" y="5843564"/>
            <a:ext cx="883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iện tích hình vuông ABCD là: a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+ ab + ab + b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= a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+ 2ab +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200" b="1" baseline="3000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446212" y="6288142"/>
            <a:ext cx="87296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ừ hai cách tính diệ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ích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ở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rên, ta có: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a + b)</a:t>
            </a:r>
            <a:r>
              <a:rPr lang="vi-VN" sz="2200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vi-VN" sz="2200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+ 2ab + b</a:t>
            </a:r>
            <a:r>
              <a:rPr lang="vi-VN" sz="2200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 baseline="30000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442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31" grpId="0"/>
      <p:bldP spid="32" grpId="0"/>
      <p:bldP spid="33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8006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5466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5466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2" y="1828800"/>
            <a:ext cx="698023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26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359" name="Picture 3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1279525"/>
            <a:ext cx="8851900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7599"/>
            <a:ext cx="9821114" cy="1552650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38780"/>
            <a:ext cx="960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a thức </a:t>
            </a:r>
            <a:r>
              <a:rPr lang="vi-VN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vi-VN" sz="2800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– 9x + 8 </a:t>
            </a:r>
            <a:r>
              <a:rPr lang="vi-VN" b="1">
                <a:latin typeface="Arial" pitchFamily="34" charset="0"/>
                <a:cs typeface="Arial" pitchFamily="34" charset="0"/>
              </a:rPr>
              <a:t>được phân tích thành tích của hai đa thức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224" y="193858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8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360612" y="714375"/>
                <a:ext cx="9296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A.</a:t>
                </a:r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𝟖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B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 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𝟖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</a:t>
                </a:r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C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 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−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D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714375"/>
                <a:ext cx="9296400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1115" t="-5921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387849" y="4267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07249" y="7620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64772"/>
              </p:ext>
            </p:extLst>
          </p:nvPr>
        </p:nvGraphicFramePr>
        <p:xfrm>
          <a:off x="3244531" y="2362200"/>
          <a:ext cx="4477385" cy="5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8" imgW="1904760" imgH="241200" progId="Equation.DSMT4">
                  <p:embed/>
                </p:oleObj>
              </mc:Choice>
              <mc:Fallback>
                <p:oleObj name="Equation" r:id="rId8" imgW="19047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531" y="2362200"/>
                        <a:ext cx="4477385" cy="57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63135"/>
              </p:ext>
            </p:extLst>
          </p:nvPr>
        </p:nvGraphicFramePr>
        <p:xfrm>
          <a:off x="4875212" y="3016250"/>
          <a:ext cx="28051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3016250"/>
                        <a:ext cx="28051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24036"/>
              </p:ext>
            </p:extLst>
          </p:nvPr>
        </p:nvGraphicFramePr>
        <p:xfrm>
          <a:off x="4875212" y="3581400"/>
          <a:ext cx="2178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3581400"/>
                        <a:ext cx="2178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7599"/>
            <a:ext cx="9821114" cy="1552650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894012" y="238780"/>
            <a:ext cx="891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Khẳng định nào sau đây là đúng ?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224" y="193858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360612" y="714375"/>
                <a:ext cx="9296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A.</a:t>
                </a:r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	</a:t>
                </a:r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C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		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714375"/>
                <a:ext cx="9296400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1115" t="-5921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559299" y="29718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37412" y="116892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40911"/>
              </p:ext>
            </p:extLst>
          </p:nvPr>
        </p:nvGraphicFramePr>
        <p:xfrm>
          <a:off x="3991767" y="2300037"/>
          <a:ext cx="36115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Equation" r:id="rId8" imgW="1536480" imgH="241200" progId="Equation.DSMT4">
                  <p:embed/>
                </p:oleObj>
              </mc:Choice>
              <mc:Fallback>
                <p:oleObj name="Equation" r:id="rId8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67" y="2300037"/>
                        <a:ext cx="36115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48834"/>
              </p:ext>
            </p:extLst>
          </p:nvPr>
        </p:nvGraphicFramePr>
        <p:xfrm>
          <a:off x="2944131" y="685800"/>
          <a:ext cx="3773265" cy="4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10" imgW="1942920" imgH="241200" progId="Equation.DSMT4">
                  <p:embed/>
                </p:oleObj>
              </mc:Choice>
              <mc:Fallback>
                <p:oleObj name="Equation" r:id="rId10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31" y="685800"/>
                        <a:ext cx="3773265" cy="47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92778"/>
              </p:ext>
            </p:extLst>
          </p:nvPr>
        </p:nvGraphicFramePr>
        <p:xfrm>
          <a:off x="7872634" y="685800"/>
          <a:ext cx="3773265" cy="4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12" imgW="1942920" imgH="241200" progId="Equation.DSMT4">
                  <p:embed/>
                </p:oleObj>
              </mc:Choice>
              <mc:Fallback>
                <p:oleObj name="Equation" r:id="rId12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634" y="685800"/>
                        <a:ext cx="3773265" cy="47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99747"/>
              </p:ext>
            </p:extLst>
          </p:nvPr>
        </p:nvGraphicFramePr>
        <p:xfrm>
          <a:off x="2944131" y="1160463"/>
          <a:ext cx="2984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14" imgW="1536480" imgH="241200" progId="Equation.DSMT4">
                  <p:embed/>
                </p:oleObj>
              </mc:Choice>
              <mc:Fallback>
                <p:oleObj name="Equation" r:id="rId14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31" y="1160463"/>
                        <a:ext cx="2984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40441"/>
              </p:ext>
            </p:extLst>
          </p:nvPr>
        </p:nvGraphicFramePr>
        <p:xfrm>
          <a:off x="7872634" y="1150867"/>
          <a:ext cx="2984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16" imgW="1536480" imgH="241200" progId="Equation.DSMT4">
                  <p:embed/>
                </p:oleObj>
              </mc:Choice>
              <mc:Fallback>
                <p:oleObj name="Equation" r:id="rId16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634" y="1150867"/>
                        <a:ext cx="2984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41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7598"/>
            <a:ext cx="9821114" cy="1983945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284412" y="238780"/>
                <a:ext cx="9525000" cy="901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𝟓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iết dưới dạng bình phương của một tổng là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238780"/>
                <a:ext cx="9525000" cy="901593"/>
              </a:xfrm>
              <a:prstGeom prst="rect">
                <a:avLst/>
              </a:prstGeom>
              <a:blipFill rotWithShape="1">
                <a:blip r:embed="rId4"/>
                <a:stretch>
                  <a:fillRect l="-1152" t="-5405" b="-1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224" y="231512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93575" y="628083"/>
            <a:ext cx="133312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0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436812" y="1129032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		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	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29136" y="41148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313612" y="1704343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61710"/>
              </p:ext>
            </p:extLst>
          </p:nvPr>
        </p:nvGraphicFramePr>
        <p:xfrm>
          <a:off x="3032154" y="2743200"/>
          <a:ext cx="6297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8" imgW="2679480" imgH="241200" progId="Equation.DSMT4">
                  <p:embed/>
                </p:oleObj>
              </mc:Choice>
              <mc:Fallback>
                <p:oleObj name="Equation" r:id="rId8" imgW="267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4" y="2743200"/>
                        <a:ext cx="62976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18827"/>
              </p:ext>
            </p:extLst>
          </p:nvPr>
        </p:nvGraphicFramePr>
        <p:xfrm>
          <a:off x="3275012" y="1050925"/>
          <a:ext cx="1700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Equation" r:id="rId10" imgW="876240" imgH="317160" progId="Equation.DSMT4">
                  <p:embed/>
                </p:oleObj>
              </mc:Choice>
              <mc:Fallback>
                <p:oleObj name="Equation" r:id="rId10" imgW="876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1050925"/>
                        <a:ext cx="17002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29039"/>
              </p:ext>
            </p:extLst>
          </p:nvPr>
        </p:nvGraphicFramePr>
        <p:xfrm>
          <a:off x="8228012" y="1050925"/>
          <a:ext cx="1700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12" imgW="876240" imgH="317160" progId="Equation.DSMT4">
                  <p:embed/>
                </p:oleObj>
              </mc:Choice>
              <mc:Fallback>
                <p:oleObj name="Equation" r:id="rId12" imgW="876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1050925"/>
                        <a:ext cx="17002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436812" y="1669100"/>
                <a:ext cx="92964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		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2600" b="1" smtClean="0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600" b="1">
                    <a:solidFill>
                      <a:srgbClr val="0F3D13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2" y="1669100"/>
                <a:ext cx="9296400" cy="492443"/>
              </a:xfrm>
              <a:prstGeom prst="rect">
                <a:avLst/>
              </a:prstGeom>
              <a:blipFill rotWithShape="1">
                <a:blip r:embed="rId14"/>
                <a:stretch>
                  <a:fillRect l="-118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62791"/>
              </p:ext>
            </p:extLst>
          </p:nvPr>
        </p:nvGraphicFramePr>
        <p:xfrm>
          <a:off x="3275012" y="1652588"/>
          <a:ext cx="12557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Equation" r:id="rId15" imgW="647640" imgH="241200" progId="Equation.DSMT4">
                  <p:embed/>
                </p:oleObj>
              </mc:Choice>
              <mc:Fallback>
                <p:oleObj name="Equation" r:id="rId1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1652588"/>
                        <a:ext cx="12557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63218"/>
              </p:ext>
            </p:extLst>
          </p:nvPr>
        </p:nvGraphicFramePr>
        <p:xfrm>
          <a:off x="8304212" y="1652588"/>
          <a:ext cx="12557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7" name="Equation" r:id="rId17" imgW="647640" imgH="241200" progId="Equation.DSMT4">
                  <p:embed/>
                </p:oleObj>
              </mc:Choice>
              <mc:Fallback>
                <p:oleObj name="Equation" r:id="rId17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2" y="1652588"/>
                        <a:ext cx="12557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61255"/>
              </p:ext>
            </p:extLst>
          </p:nvPr>
        </p:nvGraphicFramePr>
        <p:xfrm>
          <a:off x="5713412" y="3429000"/>
          <a:ext cx="1790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8" name="Equation" r:id="rId19" imgW="761760" imgH="241200" progId="Equation.DSMT4">
                  <p:embed/>
                </p:oleObj>
              </mc:Choice>
              <mc:Fallback>
                <p:oleObj name="Equation" r:id="rId1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3429000"/>
                        <a:ext cx="17907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30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77599"/>
            <a:ext cx="9821114" cy="1600276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360612" y="336716"/>
                <a:ext cx="9525000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Rút gọn biểu thức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𝑨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a được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2" y="336716"/>
                <a:ext cx="9525000" cy="501484"/>
              </a:xfrm>
              <a:prstGeom prst="rect">
                <a:avLst/>
              </a:prstGeom>
              <a:blipFill rotWithShape="1">
                <a:blip r:embed="rId4"/>
                <a:stretch>
                  <a:fillRect l="-1088" t="-9639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224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1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27548" y="4912667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87321"/>
              </p:ext>
            </p:extLst>
          </p:nvPr>
        </p:nvGraphicFramePr>
        <p:xfrm>
          <a:off x="3122612" y="2438400"/>
          <a:ext cx="67167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8" imgW="2857320" imgH="241200" progId="Equation.DSMT4">
                  <p:embed/>
                </p:oleObj>
              </mc:Choice>
              <mc:Fallback>
                <p:oleObj name="Equation" r:id="rId8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2438400"/>
                        <a:ext cx="67167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36812" y="1015510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		</a:t>
            </a:r>
            <a:r>
              <a:rPr lang="en-US" sz="26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	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b="1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b="1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7647"/>
              </p:ext>
            </p:extLst>
          </p:nvPr>
        </p:nvGraphicFramePr>
        <p:xfrm>
          <a:off x="3198812" y="990600"/>
          <a:ext cx="923942" cy="51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10" imgW="393480" imgH="215640" progId="Equation.DSMT4">
                  <p:embed/>
                </p:oleObj>
              </mc:Choice>
              <mc:Fallback>
                <p:oleObj name="Equation" r:id="rId10" imgW="3934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990600"/>
                        <a:ext cx="923942" cy="51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34313"/>
              </p:ext>
            </p:extLst>
          </p:nvPr>
        </p:nvGraphicFramePr>
        <p:xfrm>
          <a:off x="5734050" y="991378"/>
          <a:ext cx="893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12" imgW="380880" imgH="215640" progId="Equation.DSMT4">
                  <p:embed/>
                </p:oleObj>
              </mc:Choice>
              <mc:Fallback>
                <p:oleObj name="Equation" r:id="rId12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991378"/>
                        <a:ext cx="8937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6305"/>
              </p:ext>
            </p:extLst>
          </p:nvPr>
        </p:nvGraphicFramePr>
        <p:xfrm>
          <a:off x="8139113" y="991378"/>
          <a:ext cx="1071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14" imgW="457200" imgH="215640" progId="Equation.DSMT4">
                  <p:embed/>
                </p:oleObj>
              </mc:Choice>
              <mc:Fallback>
                <p:oleObj name="Equation" r:id="rId14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991378"/>
                        <a:ext cx="10715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3140"/>
              </p:ext>
            </p:extLst>
          </p:nvPr>
        </p:nvGraphicFramePr>
        <p:xfrm>
          <a:off x="10452100" y="991378"/>
          <a:ext cx="10429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16" imgW="444240" imgH="215640" progId="Equation.DSMT4">
                  <p:embed/>
                </p:oleObj>
              </mc:Choice>
              <mc:Fallback>
                <p:oleObj name="Equation" r:id="rId16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100" y="991378"/>
                        <a:ext cx="10429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36872"/>
              </p:ext>
            </p:extLst>
          </p:nvPr>
        </p:nvGraphicFramePr>
        <p:xfrm>
          <a:off x="3427412" y="3065463"/>
          <a:ext cx="4746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18" imgW="2019240" imgH="215640" progId="Equation.DSMT4">
                  <p:embed/>
                </p:oleObj>
              </mc:Choice>
              <mc:Fallback>
                <p:oleObj name="Equation" r:id="rId18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3065463"/>
                        <a:ext cx="4746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80264"/>
              </p:ext>
            </p:extLst>
          </p:nvPr>
        </p:nvGraphicFramePr>
        <p:xfrm>
          <a:off x="3427412" y="3598863"/>
          <a:ext cx="5284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20" imgW="2247840" imgH="304560" progId="Equation.DSMT4">
                  <p:embed/>
                </p:oleObj>
              </mc:Choice>
              <mc:Fallback>
                <p:oleObj name="Equation" r:id="rId20" imgW="2247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3598863"/>
                        <a:ext cx="52847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25718"/>
              </p:ext>
            </p:extLst>
          </p:nvPr>
        </p:nvGraphicFramePr>
        <p:xfrm>
          <a:off x="3427412" y="4208463"/>
          <a:ext cx="1343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22" imgW="571320" imgH="215640" progId="Equation.DSMT4">
                  <p:embed/>
                </p:oleObj>
              </mc:Choice>
              <mc:Fallback>
                <p:oleObj name="Equation" r:id="rId22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4208463"/>
                        <a:ext cx="1343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7313612" y="1038225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3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944" y="1128351"/>
            <a:ext cx="8607136" cy="427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575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0222"/>
            <a:ext cx="9821114" cy="15542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62235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ính nhanh giá trị của các biểu thức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77" y="19493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970212" y="2362200"/>
            <a:ext cx="18041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a) Ta có : 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86656"/>
              </p:ext>
            </p:extLst>
          </p:nvPr>
        </p:nvGraphicFramePr>
        <p:xfrm>
          <a:off x="2278774" y="835756"/>
          <a:ext cx="2359184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774" y="835756"/>
                        <a:ext cx="2359184" cy="63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1452"/>
              </p:ext>
            </p:extLst>
          </p:nvPr>
        </p:nvGraphicFramePr>
        <p:xfrm>
          <a:off x="6864350" y="828358"/>
          <a:ext cx="31781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828358"/>
                        <a:ext cx="3178175" cy="63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591866" y="938510"/>
                <a:ext cx="2133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𝟎𝟐</m:t>
                    </m:r>
                  </m:oMath>
                </a14:m>
                <a:endParaRPr lang="vi-VN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866" y="938510"/>
                <a:ext cx="2133600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428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9980612" y="938509"/>
                <a:ext cx="19050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𝟗𝟗𝟗</m:t>
                    </m:r>
                  </m:oMath>
                </a14:m>
                <a:endParaRPr lang="vi-VN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612" y="938509"/>
                <a:ext cx="1905001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479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3720"/>
              </p:ext>
            </p:extLst>
          </p:nvPr>
        </p:nvGraphicFramePr>
        <p:xfrm>
          <a:off x="4774381" y="2333625"/>
          <a:ext cx="3074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2" name="Equation" r:id="rId13" imgW="1307880" imgH="241200" progId="Equation.DSMT4">
                  <p:embed/>
                </p:oleObj>
              </mc:Choice>
              <mc:Fallback>
                <p:oleObj name="Equation" r:id="rId13" imgW="1307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381" y="2333625"/>
                        <a:ext cx="3074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3427412" y="2971800"/>
                <a:ext cx="7162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𝟎𝟐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o biểu thức (x – 2)</a:t>
                </a:r>
                <a:r>
                  <a:rPr lang="vi-VN" b="1" baseline="30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, ta được:</a:t>
                </a:r>
                <a:endParaRPr lang="vi-VN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12" y="2971800"/>
                <a:ext cx="7162800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277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92948"/>
              </p:ext>
            </p:extLst>
          </p:nvPr>
        </p:nvGraphicFramePr>
        <p:xfrm>
          <a:off x="4774381" y="3581400"/>
          <a:ext cx="3851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16" imgW="1638000" imgH="241200" progId="Equation.DSMT4">
                  <p:embed/>
                </p:oleObj>
              </mc:Choice>
              <mc:Fallback>
                <p:oleObj name="Equation" r:id="rId16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381" y="3581400"/>
                        <a:ext cx="3851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70212" y="4267200"/>
            <a:ext cx="18041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a) Ta có : 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6578"/>
              </p:ext>
            </p:extLst>
          </p:nvPr>
        </p:nvGraphicFramePr>
        <p:xfrm>
          <a:off x="4591866" y="4226083"/>
          <a:ext cx="3762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18" imgW="1600200" imgH="241200" progId="Equation.DSMT4">
                  <p:embed/>
                </p:oleObj>
              </mc:Choice>
              <mc:Fallback>
                <p:oleObj name="Equation" r:id="rId18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866" y="4226083"/>
                        <a:ext cx="37623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3656012" y="4876800"/>
                <a:ext cx="7162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𝟗𝟗𝟗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vào biểu thức (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x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a được:</a:t>
                </a:r>
                <a:endParaRPr lang="vi-VN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012" y="4876800"/>
                <a:ext cx="7162800" cy="461665"/>
              </a:xfrm>
              <a:prstGeom prst="rect">
                <a:avLst/>
              </a:prstGeom>
              <a:blipFill rotWithShape="1">
                <a:blip r:embed="rId20"/>
                <a:stretch>
                  <a:fillRect l="-136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09176"/>
              </p:ext>
            </p:extLst>
          </p:nvPr>
        </p:nvGraphicFramePr>
        <p:xfrm>
          <a:off x="4496968" y="5410200"/>
          <a:ext cx="4956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21" imgW="2108160" imgH="241200" progId="Equation.DSMT4">
                  <p:embed/>
                </p:oleObj>
              </mc:Choice>
              <mc:Fallback>
                <p:oleObj name="Equation" r:id="rId21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68" y="5410200"/>
                        <a:ext cx="4956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90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2" grpId="0"/>
      <p:bldP spid="24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9" y="160222"/>
            <a:ext cx="9821114" cy="166857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60612" y="262235"/>
            <a:ext cx="929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Rút gọn các biểu thức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08" y="196127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19967"/>
              </p:ext>
            </p:extLst>
          </p:nvPr>
        </p:nvGraphicFramePr>
        <p:xfrm>
          <a:off x="3074987" y="685800"/>
          <a:ext cx="4916920" cy="5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7" imgW="2095200" imgH="241200" progId="Equation.DSMT4">
                  <p:embed/>
                </p:oleObj>
              </mc:Choice>
              <mc:Fallback>
                <p:oleObj name="Equation" r:id="rId7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685800"/>
                        <a:ext cx="4916920" cy="5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7591"/>
              </p:ext>
            </p:extLst>
          </p:nvPr>
        </p:nvGraphicFramePr>
        <p:xfrm>
          <a:off x="3074987" y="1155540"/>
          <a:ext cx="7743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9" imgW="3301920" imgH="241200" progId="Equation.DSMT4">
                  <p:embed/>
                </p:oleObj>
              </mc:Choice>
              <mc:Fallback>
                <p:oleObj name="Equation" r:id="rId9" imgW="3301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1155540"/>
                        <a:ext cx="7743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29147"/>
              </p:ext>
            </p:extLst>
          </p:nvPr>
        </p:nvGraphicFramePr>
        <p:xfrm>
          <a:off x="2709861" y="2286000"/>
          <a:ext cx="4926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11" imgW="2095200" imgH="241200" progId="Equation.DSMT4">
                  <p:embed/>
                </p:oleObj>
              </mc:Choice>
              <mc:Fallback>
                <p:oleObj name="Equation" r:id="rId11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1" y="2286000"/>
                        <a:ext cx="49260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22368"/>
              </p:ext>
            </p:extLst>
          </p:nvPr>
        </p:nvGraphicFramePr>
        <p:xfrm>
          <a:off x="4722812" y="2819400"/>
          <a:ext cx="4806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13" imgW="2044440" imgH="241200" progId="Equation.DSMT4">
                  <p:embed/>
                </p:oleObj>
              </mc:Choice>
              <mc:Fallback>
                <p:oleObj name="Equation" r:id="rId13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2819400"/>
                        <a:ext cx="4806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61950"/>
              </p:ext>
            </p:extLst>
          </p:nvPr>
        </p:nvGraphicFramePr>
        <p:xfrm>
          <a:off x="4722812" y="3352800"/>
          <a:ext cx="5403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15" imgW="2298600" imgH="304560" progId="Equation.DSMT4">
                  <p:embed/>
                </p:oleObj>
              </mc:Choice>
              <mc:Fallback>
                <p:oleObj name="Equation" r:id="rId15" imgW="229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3352800"/>
                        <a:ext cx="54038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00891"/>
              </p:ext>
            </p:extLst>
          </p:nvPr>
        </p:nvGraphicFramePr>
        <p:xfrm>
          <a:off x="4722812" y="3962400"/>
          <a:ext cx="1939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2" y="3962400"/>
                        <a:ext cx="1939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91330"/>
              </p:ext>
            </p:extLst>
          </p:nvPr>
        </p:nvGraphicFramePr>
        <p:xfrm>
          <a:off x="2665412" y="4460875"/>
          <a:ext cx="77612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19" imgW="3301920" imgH="241200" progId="Equation.DSMT4">
                  <p:embed/>
                </p:oleObj>
              </mc:Choice>
              <mc:Fallback>
                <p:oleObj name="Equation" r:id="rId19" imgW="3301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4460875"/>
                        <a:ext cx="77612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23182"/>
              </p:ext>
            </p:extLst>
          </p:nvPr>
        </p:nvGraphicFramePr>
        <p:xfrm>
          <a:off x="3198812" y="4994275"/>
          <a:ext cx="85677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21" imgW="3644640" imgH="304560" progId="Equation.DSMT4">
                  <p:embed/>
                </p:oleObj>
              </mc:Choice>
              <mc:Fallback>
                <p:oleObj name="Equation" r:id="rId21" imgW="364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4994275"/>
                        <a:ext cx="85677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15237"/>
              </p:ext>
            </p:extLst>
          </p:nvPr>
        </p:nvGraphicFramePr>
        <p:xfrm>
          <a:off x="3198812" y="5680075"/>
          <a:ext cx="3492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23" imgW="1485720" imgH="241200" progId="Equation.DSMT4">
                  <p:embed/>
                </p:oleObj>
              </mc:Choice>
              <mc:Fallback>
                <p:oleObj name="Equation" r:id="rId23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5680075"/>
                        <a:ext cx="3492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96252"/>
              </p:ext>
            </p:extLst>
          </p:nvPr>
        </p:nvGraphicFramePr>
        <p:xfrm>
          <a:off x="3198812" y="6246813"/>
          <a:ext cx="29860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25" imgW="1269720" imgH="241200" progId="Equation.DSMT4">
                  <p:embed/>
                </p:oleObj>
              </mc:Choice>
              <mc:Fallback>
                <p:oleObj name="Equation" r:id="rId25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6246813"/>
                        <a:ext cx="29860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12052"/>
              </p:ext>
            </p:extLst>
          </p:nvPr>
        </p:nvGraphicFramePr>
        <p:xfrm>
          <a:off x="6170612" y="6246813"/>
          <a:ext cx="170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2" name="Equation" r:id="rId27" imgW="723600" imgH="241200" progId="Equation.DSMT4">
                  <p:embed/>
                </p:oleObj>
              </mc:Choice>
              <mc:Fallback>
                <p:oleObj name="Equation" r:id="rId2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2" y="6246813"/>
                        <a:ext cx="1701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68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85</TotalTime>
  <Words>387</Words>
  <Application>Microsoft Office PowerPoint</Application>
  <PresentationFormat>Custom</PresentationFormat>
  <Paragraphs>58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681</cp:revision>
  <dcterms:created xsi:type="dcterms:W3CDTF">2021-08-04T05:24:17Z</dcterms:created>
  <dcterms:modified xsi:type="dcterms:W3CDTF">2023-08-14T10:22:01Z</dcterms:modified>
</cp:coreProperties>
</file>